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9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56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7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Acoustic Modeling in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9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3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5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16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17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8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9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2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4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5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6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7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5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6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7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8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9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0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1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1</TotalTime>
  <Words>553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5</cp:revision>
  <dcterms:created xsi:type="dcterms:W3CDTF">2002-09-12T17:13:32Z</dcterms:created>
  <dcterms:modified xsi:type="dcterms:W3CDTF">2015-10-02T02:08:42Z</dcterms:modified>
</cp:coreProperties>
</file>